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20F0" w:rsidRDefault="003220F0" w:rsidP="00292334">
      <w:pPr>
        <w:spacing w:line="240" w:lineRule="auto"/>
        <w:jc w:val="center"/>
        <w:rPr>
          <w:sz w:val="24"/>
          <w:szCs w:val="24"/>
          <w:u w:val="single"/>
        </w:rPr>
      </w:pPr>
    </w:p>
    <w:p w:rsidR="003220F0" w:rsidRDefault="003220F0" w:rsidP="00292334">
      <w:pPr>
        <w:spacing w:line="240" w:lineRule="auto"/>
        <w:jc w:val="center"/>
        <w:rPr>
          <w:sz w:val="24"/>
          <w:szCs w:val="24"/>
          <w:u w:val="single"/>
        </w:rPr>
      </w:pPr>
    </w:p>
    <w:p w:rsidR="008A1B3F" w:rsidRPr="00292334" w:rsidRDefault="007B39F5" w:rsidP="00292334">
      <w:pPr>
        <w:spacing w:line="240" w:lineRule="auto"/>
        <w:jc w:val="center"/>
        <w:rPr>
          <w:sz w:val="24"/>
          <w:szCs w:val="24"/>
          <w:u w:val="single"/>
        </w:rPr>
      </w:pPr>
      <w:bookmarkStart w:id="0" w:name="_GoBack"/>
      <w:bookmarkEnd w:id="0"/>
      <w:r>
        <w:rPr>
          <w:sz w:val="24"/>
          <w:szCs w:val="24"/>
          <w:u w:val="single"/>
        </w:rPr>
        <w:t xml:space="preserve">ΟΜΑΔΑ Β΄ </w:t>
      </w:r>
      <w:r w:rsidR="007031D9">
        <w:t xml:space="preserve"> </w:t>
      </w:r>
    </w:p>
    <w:p w:rsidR="00E10B0F" w:rsidRPr="00663F6B" w:rsidRDefault="00E10B0F" w:rsidP="00663F6B">
      <w:pPr>
        <w:pStyle w:val="ListParagraph"/>
        <w:numPr>
          <w:ilvl w:val="0"/>
          <w:numId w:val="1"/>
        </w:numPr>
      </w:pPr>
      <w:r>
        <w:t>Να λύσετε τις πιο κάτω εξισώσεις</w:t>
      </w:r>
      <w:r w:rsidR="0020200A">
        <w:t>:</w:t>
      </w:r>
      <w:r w:rsidR="00702E05">
        <w:t xml:space="preserve"> (β. 6 , 7</w:t>
      </w:r>
      <w:r w:rsidR="002B7F10">
        <w:t xml:space="preserve">,  </w:t>
      </w:r>
      <w:r w:rsidR="002B7F10" w:rsidRPr="002B7F10">
        <w:t>9</w:t>
      </w:r>
      <w:r w:rsidR="0020200A">
        <w:t>)</w:t>
      </w:r>
      <w:r w:rsidR="00C65F11">
        <w:t xml:space="preserve">                </w:t>
      </w:r>
      <w:r w:rsidR="0020200A">
        <w:t xml:space="preserve">  </w:t>
      </w:r>
      <w:r w:rsidR="00663F6B" w:rsidRPr="00663F6B">
        <w:t xml:space="preserve">    </w:t>
      </w:r>
      <w:r w:rsidR="00C65F11">
        <w:t xml:space="preserve"> </w:t>
      </w:r>
      <w:r w:rsidR="0020200A">
        <w:t xml:space="preserve">  </w:t>
      </w:r>
      <w:r w:rsidR="008260F7">
        <w:t xml:space="preserve">   </w:t>
      </w:r>
      <w:r w:rsidR="00C65F11">
        <w:t xml:space="preserve"> </w:t>
      </w:r>
      <w:r w:rsidR="0020200A">
        <w:t xml:space="preserve">   </w:t>
      </w:r>
      <w:r w:rsidR="00663F6B" w:rsidRPr="00663F6B">
        <w:t xml:space="preserve">           </w:t>
      </w:r>
      <w:r w:rsidR="00C65F11">
        <w:t xml:space="preserve"> </w:t>
      </w:r>
      <w:r w:rsidR="0020200A" w:rsidRPr="00663F6B">
        <w:rPr>
          <w:rFonts w:eastAsiaTheme="minorEastAsia"/>
          <w:b/>
          <w:sz w:val="24"/>
        </w:rPr>
        <w:t xml:space="preserve">    </w:t>
      </w:r>
    </w:p>
    <w:tbl>
      <w:tblPr>
        <w:tblStyle w:val="TableGrid"/>
        <w:tblW w:w="10656" w:type="dxa"/>
        <w:tblLook w:val="04A0" w:firstRow="1" w:lastRow="0" w:firstColumn="1" w:lastColumn="0" w:noHBand="0" w:noVBand="1"/>
      </w:tblPr>
      <w:tblGrid>
        <w:gridCol w:w="2943"/>
        <w:gridCol w:w="3544"/>
        <w:gridCol w:w="4169"/>
      </w:tblGrid>
      <w:tr w:rsidR="00663F6B" w:rsidRPr="00663F6B" w:rsidTr="00C0744F">
        <w:trPr>
          <w:trHeight w:val="4355"/>
        </w:trPr>
        <w:tc>
          <w:tcPr>
            <w:tcW w:w="2943" w:type="dxa"/>
          </w:tcPr>
          <w:p w:rsidR="00663F6B" w:rsidRPr="00663F6B" w:rsidRDefault="00663F6B" w:rsidP="00663F6B">
            <w:pPr>
              <w:pStyle w:val="ListParagraph"/>
              <w:ind w:left="0"/>
              <w:rPr>
                <w:rFonts w:eastAsiaTheme="minorEastAsia"/>
                <w:sz w:val="24"/>
              </w:rPr>
            </w:pPr>
            <w:r>
              <w:t>(α) 3χ─6χ+4= 10─3χ</w:t>
            </w:r>
          </w:p>
        </w:tc>
        <w:tc>
          <w:tcPr>
            <w:tcW w:w="3544" w:type="dxa"/>
          </w:tcPr>
          <w:p w:rsidR="00663F6B" w:rsidRPr="00663F6B" w:rsidRDefault="00663F6B" w:rsidP="00663F6B">
            <w:pPr>
              <w:pStyle w:val="ListParagraph"/>
              <w:ind w:left="0"/>
              <w:rPr>
                <w:rFonts w:eastAsiaTheme="minorEastAsia"/>
                <w:sz w:val="24"/>
              </w:rPr>
            </w:pPr>
            <w:r>
              <w:t>(β)  2(3χ─5)─χ+3=2(2χ+1)─9+χ</w:t>
            </w:r>
          </w:p>
        </w:tc>
        <w:tc>
          <w:tcPr>
            <w:tcW w:w="4169" w:type="dxa"/>
          </w:tcPr>
          <w:p w:rsidR="00663F6B" w:rsidRPr="004D73CA" w:rsidRDefault="00663F6B" w:rsidP="00663F6B">
            <w:pPr>
              <w:pStyle w:val="ListParagraph"/>
              <w:ind w:left="0"/>
              <w:rPr>
                <w:rFonts w:eastAsiaTheme="minorEastAsia"/>
                <w:b/>
                <w:sz w:val="24"/>
              </w:rPr>
            </w:pPr>
            <w:r>
              <w:t xml:space="preserve">(γ) </w:t>
            </w:r>
            <m:oMath>
              <m:r>
                <w:rPr>
                  <w:rFonts w:ascii="Cambria Math" w:hAnsi="Cambria Math"/>
                </w:rPr>
                <m:t xml:space="preserve">     </m:t>
              </m:r>
              <m:f>
                <m:f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2(χ+7)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6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3χ-2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4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/>
                  <w:sz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sz w:val="24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2-χ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4"/>
                    </w:rPr>
                    <m:t>12</m:t>
                  </m:r>
                </m:den>
              </m:f>
            </m:oMath>
          </w:p>
          <w:p w:rsidR="004D73CA" w:rsidRPr="004D73CA" w:rsidRDefault="004D73CA" w:rsidP="00663F6B">
            <w:pPr>
              <w:pStyle w:val="ListParagraph"/>
              <w:ind w:left="0"/>
              <w:rPr>
                <w:rFonts w:eastAsiaTheme="minorEastAsia"/>
                <w:sz w:val="24"/>
              </w:rPr>
            </w:pPr>
          </w:p>
        </w:tc>
      </w:tr>
    </w:tbl>
    <w:p w:rsidR="00EC0039" w:rsidRPr="00DE5091" w:rsidRDefault="00EC0039" w:rsidP="00EC0039"/>
    <w:p w:rsidR="008260F7" w:rsidRDefault="008260F7" w:rsidP="00EC0039">
      <w:pPr>
        <w:pStyle w:val="ListParagraph"/>
        <w:numPr>
          <w:ilvl w:val="0"/>
          <w:numId w:val="1"/>
        </w:numPr>
      </w:pPr>
      <w:r>
        <w:t>Να λύσετε τους πιο κάτω τύπους ως προς το γράμμα της παρένθεσης.</w:t>
      </w:r>
      <w:r w:rsidR="0020200A">
        <w:t xml:space="preserve"> (β.</w:t>
      </w:r>
      <w:r w:rsidR="002B7F10">
        <w:t xml:space="preserve"> 1</w:t>
      </w:r>
      <w:r w:rsidR="002B7F10" w:rsidRPr="00EC0039">
        <w:t>2</w:t>
      </w:r>
      <w:r w:rsidR="0020200A">
        <w:t xml:space="preserve">) </w:t>
      </w:r>
    </w:p>
    <w:p w:rsidR="008260F7" w:rsidRDefault="004B5412" w:rsidP="008260F7">
      <w:pPr>
        <w:pStyle w:val="ListParagraph"/>
        <w:rPr>
          <w:rFonts w:eastAsiaTheme="minorEastAsia"/>
        </w:rPr>
      </w:pPr>
      <w:r>
        <w:t>(α)  α</w:t>
      </w:r>
      <w:r w:rsidR="008260F7">
        <w:t>=</w:t>
      </w:r>
      <w:r>
        <w:t>β+5</w:t>
      </w:r>
      <w:r w:rsidR="008260F7">
        <w:t xml:space="preserve">     </w:t>
      </w:r>
      <w:r>
        <w:t>(β</w:t>
      </w:r>
      <w:r w:rsidR="008260F7">
        <w:t>)</w:t>
      </w:r>
      <w:r w:rsidR="0020200A">
        <w:t xml:space="preserve">        </w:t>
      </w:r>
      <w:r w:rsidR="004B4299" w:rsidRPr="004B4299">
        <w:t xml:space="preserve">   </w:t>
      </w:r>
      <w:r w:rsidR="008260F7">
        <w:t xml:space="preserve">  </w:t>
      </w:r>
      <w:r w:rsidR="004B4299">
        <w:t xml:space="preserve">          </w:t>
      </w:r>
      <w:r w:rsidR="008260F7">
        <w:t xml:space="preserve">   (β)  </w:t>
      </w:r>
      <w:r>
        <w:t>Ε = π</w:t>
      </w:r>
      <w:r w:rsidR="003113A9">
        <w:rPr>
          <w:lang w:val="en-US"/>
        </w:rPr>
        <w:t>R</w:t>
      </w:r>
      <w:r w:rsidR="003113A9">
        <w:t>λ +π</w:t>
      </w:r>
      <w:r w:rsidR="003113A9">
        <w:rPr>
          <w:lang w:val="en-US"/>
        </w:rPr>
        <w:t>R</w:t>
      </w:r>
      <w:r w:rsidR="003113A9" w:rsidRPr="003113A9">
        <w:rPr>
          <w:vertAlign w:val="superscript"/>
        </w:rPr>
        <w:t>2</w:t>
      </w:r>
      <w:r w:rsidR="004B4299">
        <w:t xml:space="preserve"> </w:t>
      </w:r>
      <w:r w:rsidR="003113A9">
        <w:t xml:space="preserve">   (λ</w:t>
      </w:r>
      <w:r w:rsidR="004B4299">
        <w:t xml:space="preserve">)      </w:t>
      </w:r>
      <w:r w:rsidR="004B4299" w:rsidRPr="004B4299">
        <w:t xml:space="preserve">                         </w:t>
      </w:r>
      <w:r w:rsidR="004B4299">
        <w:t xml:space="preserve">     (γ)   </w:t>
      </w:r>
      <w:r w:rsidR="003113A9">
        <w:rPr>
          <w:lang w:val="en-US"/>
        </w:rPr>
        <w:t>V</w:t>
      </w:r>
      <w:r w:rsidR="004B4299"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v</m:t>
        </m:r>
      </m:oMath>
      <w:r w:rsidR="004B4299" w:rsidRPr="004B4299">
        <w:rPr>
          <w:rFonts w:eastAsiaTheme="minorEastAsia"/>
        </w:rPr>
        <w:t xml:space="preserve">      (</w:t>
      </w:r>
      <m:oMath>
        <m:r>
          <w:rPr>
            <w:rFonts w:ascii="Cambria Math" w:eastAsiaTheme="minorEastAsia" w:hAnsi="Cambria Math"/>
          </w:rPr>
          <m:t>R)</m:t>
        </m:r>
      </m:oMath>
    </w:p>
    <w:p w:rsidR="004B4299" w:rsidRDefault="004B4299" w:rsidP="004B4299"/>
    <w:p w:rsidR="004B4299" w:rsidRPr="00DE5091" w:rsidRDefault="004B4299" w:rsidP="004B4299"/>
    <w:p w:rsidR="00EC0039" w:rsidRPr="00DE5091" w:rsidRDefault="00EC0039" w:rsidP="004B4299"/>
    <w:p w:rsidR="004B4299" w:rsidRDefault="004B4299" w:rsidP="004B4299"/>
    <w:p w:rsidR="00195AA8" w:rsidRPr="00195AA8" w:rsidRDefault="00702E05" w:rsidP="00195AA8">
      <w:pPr>
        <w:pStyle w:val="ListParagraph"/>
        <w:numPr>
          <w:ilvl w:val="0"/>
          <w:numId w:val="1"/>
        </w:numPr>
      </w:pPr>
      <w:r w:rsidRPr="00702E05">
        <w:t>(</w:t>
      </w:r>
      <w:r>
        <w:rPr>
          <w:lang w:val="en-US"/>
        </w:rPr>
        <w:t>i</w:t>
      </w:r>
      <w:r w:rsidRPr="00702E05">
        <w:t xml:space="preserve">) </w:t>
      </w:r>
      <w:r w:rsidR="004B4299">
        <w:t>Να βρείτε τ</w:t>
      </w:r>
      <w:r w:rsidR="003113A9">
        <w:t>ην τιμή του  μ</w:t>
      </w:r>
      <w:r w:rsidR="004B4299">
        <w:t xml:space="preserve"> ώστε η εξίσωση </w:t>
      </w:r>
      <w:r w:rsidR="00195AA8">
        <w:t xml:space="preserve"> </w:t>
      </w:r>
      <w:r>
        <w:t xml:space="preserve">                         </w:t>
      </w:r>
      <w:r w:rsidR="00195AA8">
        <w:t xml:space="preserve"> </w:t>
      </w:r>
      <w:r>
        <w:t>(</w:t>
      </w:r>
      <w:r>
        <w:rPr>
          <w:lang w:val="en-US"/>
        </w:rPr>
        <w:t>ii</w:t>
      </w:r>
      <w:r w:rsidRPr="00702E05">
        <w:t>)</w:t>
      </w:r>
      <w:r w:rsidR="00195AA8">
        <w:t xml:space="preserve">  Να βρείτε τις </w:t>
      </w:r>
      <w:r w:rsidR="003113A9">
        <w:t>τιμές των α</w:t>
      </w:r>
      <w:r w:rsidR="00195AA8">
        <w:t xml:space="preserve"> και β ώστε η εξίσωση</w:t>
      </w:r>
      <w:r w:rsidR="00195AA8" w:rsidRPr="00195AA8">
        <w:rPr>
          <w:rFonts w:eastAsia="Times New Roman" w:cs="Times New Roman"/>
          <w:lang w:eastAsia="el-GR"/>
        </w:rPr>
        <w:t xml:space="preserve"> </w:t>
      </w:r>
      <w:r w:rsidR="00195AA8">
        <w:rPr>
          <w:rFonts w:eastAsia="Times New Roman" w:cs="Times New Roman"/>
          <w:lang w:eastAsia="el-GR"/>
        </w:rPr>
        <w:t xml:space="preserve">                                                                                   </w:t>
      </w:r>
    </w:p>
    <w:p w:rsidR="00195AA8" w:rsidRDefault="003113A9" w:rsidP="00195AA8">
      <w:pPr>
        <w:pStyle w:val="ListParagraph"/>
      </w:pPr>
      <w:r>
        <w:t>3μ</w:t>
      </w:r>
      <w:r w:rsidR="00195AA8">
        <w:t xml:space="preserve">χ -7= </w:t>
      </w:r>
      <w:r>
        <w:t>5-6χ</w:t>
      </w:r>
      <w:r w:rsidR="00195AA8">
        <w:rPr>
          <w:rFonts w:eastAsia="Times New Roman" w:cs="Times New Roman"/>
          <w:lang w:eastAsia="el-GR"/>
        </w:rPr>
        <w:t xml:space="preserve">     </w:t>
      </w:r>
      <w:r w:rsidR="00195AA8">
        <w:t>να είναι αδύνατη.</w:t>
      </w:r>
      <w:r w:rsidR="00195AA8" w:rsidRPr="00195AA8">
        <w:t xml:space="preserve"> </w:t>
      </w:r>
      <w:r w:rsidR="00195AA8">
        <w:rPr>
          <w:rFonts w:eastAsia="Times New Roman" w:cs="Times New Roman"/>
          <w:lang w:eastAsia="el-GR"/>
        </w:rPr>
        <w:t xml:space="preserve">  </w:t>
      </w:r>
      <w:r w:rsidR="00702E05" w:rsidRPr="00702E05">
        <w:rPr>
          <w:rFonts w:eastAsia="Times New Roman" w:cs="Times New Roman"/>
          <w:lang w:eastAsia="el-GR"/>
        </w:rPr>
        <w:t xml:space="preserve">   </w:t>
      </w:r>
      <w:r w:rsidR="00195AA8">
        <w:rPr>
          <w:rFonts w:eastAsia="Times New Roman" w:cs="Times New Roman"/>
          <w:lang w:eastAsia="el-GR"/>
        </w:rPr>
        <w:t xml:space="preserve"> </w:t>
      </w:r>
      <w:r w:rsidR="002B7F10">
        <w:rPr>
          <w:rFonts w:eastAsia="Times New Roman" w:cs="Times New Roman"/>
          <w:lang w:eastAsia="el-GR"/>
        </w:rPr>
        <w:t>(β.</w:t>
      </w:r>
      <w:r w:rsidR="002B7F10" w:rsidRPr="002B7F10">
        <w:rPr>
          <w:rFonts w:eastAsia="Times New Roman" w:cs="Times New Roman"/>
          <w:lang w:eastAsia="el-GR"/>
        </w:rPr>
        <w:t>6</w:t>
      </w:r>
      <w:r w:rsidR="0020200A">
        <w:rPr>
          <w:rFonts w:eastAsia="Times New Roman" w:cs="Times New Roman"/>
          <w:lang w:eastAsia="el-GR"/>
        </w:rPr>
        <w:t>)</w:t>
      </w:r>
      <w:r w:rsidR="00195AA8">
        <w:rPr>
          <w:rFonts w:eastAsia="Times New Roman" w:cs="Times New Roman"/>
          <w:lang w:eastAsia="el-GR"/>
        </w:rPr>
        <w:t xml:space="preserve">        </w:t>
      </w:r>
      <w:r w:rsidR="0020200A">
        <w:rPr>
          <w:rFonts w:eastAsia="Times New Roman" w:cs="Times New Roman"/>
          <w:lang w:eastAsia="el-GR"/>
        </w:rPr>
        <w:t xml:space="preserve">                         </w:t>
      </w:r>
      <w:r w:rsidR="00702E05" w:rsidRPr="00702E05">
        <w:rPr>
          <w:rFonts w:eastAsia="Times New Roman" w:cs="Times New Roman"/>
          <w:lang w:eastAsia="el-GR"/>
        </w:rPr>
        <w:t xml:space="preserve">  </w:t>
      </w:r>
      <w:r w:rsidR="00195AA8">
        <w:rPr>
          <w:rFonts w:eastAsia="Times New Roman" w:cs="Times New Roman"/>
          <w:lang w:eastAsia="el-GR"/>
        </w:rPr>
        <w:t>( 3α</w:t>
      </w:r>
      <w:r>
        <w:rPr>
          <w:rFonts w:eastAsia="Times New Roman" w:cs="Times New Roman"/>
          <w:lang w:eastAsia="el-GR"/>
        </w:rPr>
        <w:t xml:space="preserve"> –5 ) χ = 7</w:t>
      </w:r>
      <w:r w:rsidR="00195AA8" w:rsidRPr="00F905F1">
        <w:rPr>
          <w:rFonts w:eastAsia="Times New Roman" w:cs="Times New Roman"/>
          <w:lang w:eastAsia="el-GR"/>
        </w:rPr>
        <w:t xml:space="preserve"> – β</w:t>
      </w:r>
      <w:r w:rsidR="00195AA8">
        <w:t xml:space="preserve">   να είναι αόριστη.</w:t>
      </w:r>
      <w:r w:rsidR="00702E05">
        <w:t xml:space="preserve"> </w:t>
      </w:r>
      <w:r w:rsidR="00702E05" w:rsidRPr="00702E05">
        <w:t xml:space="preserve">       </w:t>
      </w:r>
      <w:r w:rsidR="00702E05">
        <w:t xml:space="preserve"> </w:t>
      </w:r>
      <w:r w:rsidR="002B7F10">
        <w:t xml:space="preserve">(β. </w:t>
      </w:r>
      <w:r w:rsidR="002B7F10">
        <w:rPr>
          <w:lang w:val="en-US"/>
        </w:rPr>
        <w:t>6</w:t>
      </w:r>
      <w:r w:rsidR="0020200A">
        <w:t>)</w:t>
      </w:r>
    </w:p>
    <w:p w:rsidR="00195AA8" w:rsidRDefault="00195AA8" w:rsidP="00195AA8"/>
    <w:p w:rsidR="00195AA8" w:rsidRDefault="00195AA8" w:rsidP="00195AA8">
      <w:pPr>
        <w:rPr>
          <w:lang w:val="en-US"/>
        </w:rPr>
      </w:pPr>
    </w:p>
    <w:p w:rsidR="00EC0039" w:rsidRDefault="00EC0039" w:rsidP="00195AA8"/>
    <w:p w:rsidR="00D05F82" w:rsidRPr="00D05F82" w:rsidRDefault="00D05F82" w:rsidP="00195AA8"/>
    <w:p w:rsidR="00195AA8" w:rsidRDefault="00195AA8" w:rsidP="00195AA8">
      <w:pPr>
        <w:pStyle w:val="ListParagraph"/>
        <w:numPr>
          <w:ilvl w:val="0"/>
          <w:numId w:val="1"/>
        </w:numPr>
      </w:pPr>
      <w:r>
        <w:t xml:space="preserve">Να λύσετε τις ανισώσεις </w:t>
      </w:r>
      <w:r w:rsidR="00A43E8F">
        <w:t>και να δώσετε τις λύσεις σε γραφική αναπαράσταση και σε μορφή διαστήματος.</w:t>
      </w:r>
    </w:p>
    <w:p w:rsidR="00BD2F89" w:rsidRDefault="00BD2F89" w:rsidP="00BD2F89">
      <w:pPr>
        <w:pStyle w:val="ListParagraph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</w:p>
    <w:p w:rsidR="00BD2F89" w:rsidRPr="00BD2F89" w:rsidRDefault="006E3D5B" w:rsidP="00BD2F89">
      <w:pPr>
        <w:pStyle w:val="ListParagraph"/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37.7pt;margin-top:2.7pt;width:111.15pt;height:16.2pt;z-index:251663360;mso-position-horizontal-relative:text;mso-position-vertical-relative:text">
            <v:imagedata r:id="rId7" o:title=""/>
            <w10:wrap type="square"/>
          </v:shape>
          <o:OLEObject Type="Embed" ProgID="Equation.DSMT4" ShapeID="_x0000_s1028" DrawAspect="Content" ObjectID="_1456772828" r:id="rId8"/>
        </w:object>
      </w:r>
      <w:r>
        <w:rPr>
          <w:noProof/>
        </w:rPr>
        <w:object w:dxaOrig="1440" w:dyaOrig="1440">
          <v:shape id="_x0000_s1027" type="#_x0000_t75" style="position:absolute;left:0;text-align:left;margin-left:267.1pt;margin-top:7.5pt;width:205.15pt;height:16.2pt;z-index:251661312;mso-position-horizontal-relative:text;mso-position-vertical-relative:text">
            <v:imagedata r:id="rId9" o:title=""/>
            <w10:wrap type="square"/>
          </v:shape>
          <o:OLEObject Type="Embed" ProgID="Equation.DSMT4" ShapeID="_x0000_s1027" DrawAspect="Content" ObjectID="_1456772829" r:id="rId10"/>
        </w:object>
      </w:r>
      <w:r w:rsidR="00BD2F89" w:rsidRPr="00BD2F89">
        <w:rPr>
          <w:rFonts w:ascii="Times New Roman" w:hAnsi="Times New Roman"/>
          <w:sz w:val="24"/>
          <w:szCs w:val="24"/>
        </w:rPr>
        <w:t xml:space="preserve">α)     </w:t>
      </w:r>
      <w:r w:rsidR="00BD2F89">
        <w:t xml:space="preserve">                                                                             </w:t>
      </w:r>
      <w:r w:rsidR="00BD2F89" w:rsidRPr="00BD2F89">
        <w:rPr>
          <w:rFonts w:ascii="Times New Roman" w:hAnsi="Times New Roman"/>
          <w:iCs/>
          <w:sz w:val="24"/>
          <w:szCs w:val="24"/>
        </w:rPr>
        <w:t xml:space="preserve">      </w:t>
      </w:r>
    </w:p>
    <w:p w:rsidR="00BD2F89" w:rsidRDefault="00BD2F89" w:rsidP="00BD2F89">
      <w:pPr>
        <w:pStyle w:val="MTDisplayEquation"/>
        <w:ind w:left="360"/>
      </w:pPr>
      <w:r>
        <w:tab/>
        <w:t xml:space="preserve"> </w:t>
      </w:r>
    </w:p>
    <w:p w:rsidR="00BD2F89" w:rsidRPr="00BD2F89" w:rsidRDefault="00BD2F89" w:rsidP="00BD2F89">
      <w:pPr>
        <w:spacing w:after="0" w:line="240" w:lineRule="auto"/>
        <w:ind w:left="360"/>
        <w:rPr>
          <w:rFonts w:ascii="Times New Roman" w:hAnsi="Times New Roman"/>
          <w:sz w:val="24"/>
          <w:szCs w:val="24"/>
        </w:rPr>
      </w:pPr>
      <w:r w:rsidRPr="00BD2F89">
        <w:rPr>
          <w:rFonts w:ascii="Times New Roman" w:hAnsi="Times New Roman"/>
          <w:sz w:val="24"/>
          <w:szCs w:val="24"/>
        </w:rPr>
        <w:t xml:space="preserve">   </w:t>
      </w:r>
    </w:p>
    <w:p w:rsidR="00BD2F89" w:rsidRDefault="00BD2F89" w:rsidP="00BD2F8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      </w:t>
      </w:r>
    </w:p>
    <w:p w:rsidR="00BD2F89" w:rsidRDefault="00BD2F89" w:rsidP="00BD2F8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</w:rPr>
      </w:pPr>
    </w:p>
    <w:p w:rsidR="00BD2F89" w:rsidRDefault="00BD2F89" w:rsidP="00BD2F8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      </w:t>
      </w:r>
    </w:p>
    <w:p w:rsidR="00BD2F89" w:rsidRDefault="00BD2F89" w:rsidP="00BD2F8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</w:rPr>
      </w:pPr>
    </w:p>
    <w:p w:rsidR="00BD2F89" w:rsidRDefault="00BD2F89" w:rsidP="00BD2F89">
      <w:pPr>
        <w:autoSpaceDE w:val="0"/>
        <w:autoSpaceDN w:val="0"/>
        <w:adjustRightInd w:val="0"/>
        <w:spacing w:after="0" w:line="240" w:lineRule="auto"/>
      </w:pPr>
    </w:p>
    <w:p w:rsidR="00BD2F89" w:rsidRDefault="00BD2F89" w:rsidP="00BD2F89">
      <w:pPr>
        <w:pStyle w:val="ListParagraph"/>
        <w:autoSpaceDE w:val="0"/>
        <w:autoSpaceDN w:val="0"/>
        <w:adjustRightInd w:val="0"/>
        <w:spacing w:after="0" w:line="240" w:lineRule="auto"/>
        <w:ind w:left="502"/>
      </w:pPr>
    </w:p>
    <w:p w:rsidR="00BD2F89" w:rsidRDefault="00BD2F89" w:rsidP="00BD2F89">
      <w:pPr>
        <w:pStyle w:val="ListParagraph"/>
        <w:autoSpaceDE w:val="0"/>
        <w:autoSpaceDN w:val="0"/>
        <w:adjustRightInd w:val="0"/>
        <w:spacing w:after="0" w:line="240" w:lineRule="auto"/>
        <w:ind w:left="502"/>
      </w:pPr>
    </w:p>
    <w:p w:rsidR="00BD2F89" w:rsidRDefault="00BD2F89" w:rsidP="00BD2F89">
      <w:pPr>
        <w:pStyle w:val="ListParagraph"/>
        <w:autoSpaceDE w:val="0"/>
        <w:autoSpaceDN w:val="0"/>
        <w:adjustRightInd w:val="0"/>
        <w:spacing w:after="0" w:line="240" w:lineRule="auto"/>
        <w:ind w:left="502"/>
      </w:pPr>
    </w:p>
    <w:p w:rsidR="00BD2F89" w:rsidRPr="00BD2F89" w:rsidRDefault="00BD2F89" w:rsidP="00BD2F89">
      <w:pPr>
        <w:pStyle w:val="ListParagraph"/>
        <w:autoSpaceDE w:val="0"/>
        <w:autoSpaceDN w:val="0"/>
        <w:adjustRightInd w:val="0"/>
        <w:spacing w:after="0" w:line="240" w:lineRule="auto"/>
        <w:ind w:left="502"/>
        <w:rPr>
          <w:rFonts w:ascii="Times New Roman" w:hAnsi="Times New Roman"/>
          <w:iCs/>
          <w:sz w:val="24"/>
          <w:szCs w:val="24"/>
        </w:rPr>
      </w:pPr>
      <w:r>
        <w:t xml:space="preserve">   </w:t>
      </w:r>
    </w:p>
    <w:p w:rsidR="00BD2F89" w:rsidRPr="002B7F10" w:rsidRDefault="00BD2F89" w:rsidP="00BD2F89">
      <w:pPr>
        <w:rPr>
          <w:lang w:val="en-US"/>
        </w:rPr>
      </w:pPr>
    </w:p>
    <w:p w:rsidR="00BD2F89" w:rsidRDefault="00BD2F89" w:rsidP="00BD2F89"/>
    <w:p w:rsidR="00492A70" w:rsidRDefault="00492A70" w:rsidP="00BD2F89"/>
    <w:p w:rsidR="00492A70" w:rsidRDefault="00492A70" w:rsidP="00BD2F89"/>
    <w:p w:rsidR="00492A70" w:rsidRDefault="00492A70" w:rsidP="00BD2F89"/>
    <w:p w:rsidR="00BD2F89" w:rsidRPr="00EC0039" w:rsidRDefault="00BD2F89" w:rsidP="00BD2F89">
      <w:pPr>
        <w:pStyle w:val="ListParagraph"/>
        <w:numPr>
          <w:ilvl w:val="0"/>
          <w:numId w:val="1"/>
        </w:numPr>
      </w:pPr>
      <w:r>
        <w:t xml:space="preserve">Να βρείτε τις κοινές λύσεις (αν υπάρχουν) των πιο κάτω ανισώσεων:  </w:t>
      </w:r>
      <w:r w:rsidR="002B7F10">
        <w:t xml:space="preserve">(β. </w:t>
      </w:r>
      <w:r w:rsidR="00330F3A" w:rsidRPr="00330F3A">
        <w:t>1</w:t>
      </w:r>
      <w:r w:rsidR="00330F3A" w:rsidRPr="00631FB5">
        <w:t>8</w:t>
      </w:r>
      <w:r w:rsidR="0020200A">
        <w:t>)</w:t>
      </w:r>
    </w:p>
    <w:p w:rsidR="00EC0039" w:rsidRPr="00EC0039" w:rsidRDefault="00EC0039" w:rsidP="00EC0039">
      <w:pPr>
        <w:pStyle w:val="ListParagraph"/>
        <w:ind w:left="502"/>
      </w:pPr>
      <w:r w:rsidRPr="00EC0039">
        <w:t>(</w:t>
      </w:r>
      <w:r>
        <w:t>Οι κοινές λύσεις να δοθούν και με τους τρεις τρόπους ,γραφική αναπαράσταση, ανίσωση, διάστημα)</w:t>
      </w:r>
    </w:p>
    <w:p w:rsidR="00BD2F89" w:rsidRDefault="00BD2F89" w:rsidP="003A4013">
      <w:pPr>
        <w:pStyle w:val="ListParagraph"/>
        <w:ind w:left="502"/>
      </w:pPr>
      <w:r>
        <w:t xml:space="preserve"> </w:t>
      </w:r>
      <w:r w:rsidR="00492A70">
        <w:t xml:space="preserve">       </w:t>
      </w:r>
      <w:r>
        <w:t xml:space="preserve"> </w:t>
      </w:r>
      <w:r w:rsidR="003A4013">
        <w:rPr>
          <w:sz w:val="24"/>
        </w:rPr>
        <w:t xml:space="preserve">2(3χ-4)+10 </w:t>
      </w:r>
      <m:oMath>
        <m:r>
          <w:rPr>
            <w:rFonts w:ascii="Cambria Math" w:hAnsi="Cambria Math"/>
            <w:sz w:val="24"/>
          </w:rPr>
          <m:t>≥</m:t>
        </m:r>
      </m:oMath>
      <w:r w:rsidR="003A4013">
        <w:rPr>
          <w:rFonts w:cs="Arial"/>
          <w:sz w:val="24"/>
        </w:rPr>
        <w:t xml:space="preserve"> </w:t>
      </w:r>
      <w:r w:rsidR="003A4013">
        <w:rPr>
          <w:sz w:val="24"/>
        </w:rPr>
        <w:t xml:space="preserve">4χ─4        </w:t>
      </w:r>
      <w:r w:rsidR="00492A70">
        <w:rPr>
          <w:sz w:val="24"/>
        </w:rPr>
        <w:t xml:space="preserve">       </w:t>
      </w:r>
      <w:r w:rsidR="003A4013">
        <w:rPr>
          <w:sz w:val="24"/>
        </w:rPr>
        <w:t xml:space="preserve"> </w:t>
      </w:r>
      <w:r w:rsidR="00492A70">
        <w:rPr>
          <w:sz w:val="24"/>
        </w:rPr>
        <w:t xml:space="preserve">           </w:t>
      </w:r>
      <w:r w:rsidR="003A4013">
        <w:rPr>
          <w:sz w:val="24"/>
        </w:rPr>
        <w:t xml:space="preserve">       και                    </w:t>
      </w:r>
      <w:r w:rsidR="00492A70">
        <w:rPr>
          <w:sz w:val="24"/>
        </w:rPr>
        <w:t xml:space="preserve">         </w:t>
      </w:r>
      <w:r w:rsidR="003A4013">
        <w:rPr>
          <w:sz w:val="24"/>
        </w:rPr>
        <w:t xml:space="preserve">     </w:t>
      </w:r>
      <w:r w:rsidR="003A4013" w:rsidRPr="00714E6D">
        <w:rPr>
          <w:position w:val="-24"/>
          <w:sz w:val="24"/>
        </w:rPr>
        <w:object w:dxaOrig="2000" w:dyaOrig="620">
          <v:shape id="_x0000_i1025" type="#_x0000_t75" style="width:100.2pt;height:31.2pt" o:ole="">
            <v:imagedata r:id="rId11" o:title=""/>
          </v:shape>
          <o:OLEObject Type="Embed" ProgID="Equation.DSMT4" ShapeID="_x0000_i1025" DrawAspect="Content" ObjectID="_1456772827" r:id="rId12"/>
        </w:object>
      </w:r>
    </w:p>
    <w:p w:rsidR="00BD2F89" w:rsidRDefault="00BD2F89" w:rsidP="00BD2F89"/>
    <w:p w:rsidR="00BD2F89" w:rsidRDefault="00BD2F89" w:rsidP="00BD2F89"/>
    <w:p w:rsidR="00BD2F89" w:rsidRDefault="00BD2F89" w:rsidP="00BD2F89"/>
    <w:p w:rsidR="00BD2F89" w:rsidRDefault="00BD2F89" w:rsidP="00BD2F89"/>
    <w:p w:rsidR="00BD2F89" w:rsidRDefault="00BD2F89" w:rsidP="00BD2F89"/>
    <w:p w:rsidR="00BD2F89" w:rsidRDefault="00BD2F89" w:rsidP="00BD2F89"/>
    <w:p w:rsidR="00BD2F89" w:rsidRDefault="00BD2F89" w:rsidP="00BD2F89"/>
    <w:p w:rsidR="00BD2F89" w:rsidRDefault="00BD2F89" w:rsidP="00BD2F89"/>
    <w:p w:rsidR="006D0CAC" w:rsidRDefault="006D0CAC" w:rsidP="006D0CAC">
      <w:pPr>
        <w:pStyle w:val="Default"/>
        <w:rPr>
          <w:color w:val="auto"/>
        </w:rPr>
        <w:sectPr w:rsidR="006D0CAC" w:rsidSect="005A4C88">
          <w:footerReference w:type="default" r:id="rId13"/>
          <w:pgSz w:w="11904" w:h="17340"/>
          <w:pgMar w:top="720" w:right="720" w:bottom="720" w:left="720" w:header="720" w:footer="720" w:gutter="0"/>
          <w:cols w:space="720"/>
          <w:noEndnote/>
          <w:docGrid w:linePitch="299"/>
        </w:sectPr>
      </w:pPr>
    </w:p>
    <w:p w:rsidR="002B7F10" w:rsidRDefault="002B7F10" w:rsidP="00FB3C71">
      <w:pPr>
        <w:pStyle w:val="ListParagraph"/>
        <w:numPr>
          <w:ilvl w:val="0"/>
          <w:numId w:val="1"/>
        </w:numPr>
      </w:pPr>
      <w:r>
        <w:lastRenderedPageBreak/>
        <w:t xml:space="preserve">Ο κύριος Γιώργος δουλεύει σε ένα εργοστάσιο  και παίρνει μισθό  €1300. Επιπλέον </w:t>
      </w:r>
      <w:r w:rsidR="00F1513D">
        <w:t xml:space="preserve">ο </w:t>
      </w:r>
      <w:r>
        <w:t xml:space="preserve">κύριος Γιώργος </w:t>
      </w:r>
      <w:r w:rsidR="00FB3C71">
        <w:t xml:space="preserve">για να συμπληρώσει το εισόδημα του </w:t>
      </w:r>
      <w:r>
        <w:t xml:space="preserve">μπογιατίζει σπίτια </w:t>
      </w:r>
      <w:r w:rsidR="00FB3C71">
        <w:t xml:space="preserve">προς </w:t>
      </w:r>
      <w:r>
        <w:t xml:space="preserve"> €4  το </w:t>
      </w:r>
      <w:r>
        <w:rPr>
          <w:lang w:val="en-US"/>
        </w:rPr>
        <w:t>m</w:t>
      </w:r>
      <w:r w:rsidRPr="00117AFC">
        <w:rPr>
          <w:vertAlign w:val="superscript"/>
        </w:rPr>
        <w:t>2</w:t>
      </w:r>
      <w:r>
        <w:t xml:space="preserve">. Ποιος είναι ο μικρότερος αριθμός </w:t>
      </w:r>
      <w:r w:rsidRPr="00117AFC">
        <w:t xml:space="preserve"> </w:t>
      </w:r>
      <w:r>
        <w:t xml:space="preserve">τετραγωνικών μέτρων επιφάνειας που πρέπει να μπογιατίσει   για να έχει συνολικό εισόδημα τον μήνα  τουλάχιστον  €1900.   </w:t>
      </w:r>
      <w:r w:rsidR="00FB3C71">
        <w:t xml:space="preserve">(Να λυθεί με ανίσωση)                                                                                                            </w:t>
      </w:r>
      <w:r>
        <w:t xml:space="preserve">(β. </w:t>
      </w:r>
      <w:r w:rsidR="00631FB5" w:rsidRPr="00631FB5">
        <w:t>9</w:t>
      </w:r>
      <w:r w:rsidR="00330F3A" w:rsidRPr="00631FB5">
        <w:t>)</w:t>
      </w:r>
    </w:p>
    <w:p w:rsidR="002B7F10" w:rsidRPr="00631FB5" w:rsidRDefault="002B7F10" w:rsidP="002B7F10">
      <w:pPr>
        <w:pStyle w:val="ListParagraph"/>
        <w:ind w:left="502"/>
      </w:pPr>
    </w:p>
    <w:p w:rsidR="002B7F10" w:rsidRPr="00631FB5" w:rsidRDefault="002B7F10" w:rsidP="002B7F10">
      <w:pPr>
        <w:pStyle w:val="ListParagraph"/>
        <w:ind w:left="502"/>
      </w:pPr>
    </w:p>
    <w:p w:rsidR="002B7F10" w:rsidRPr="00631FB5" w:rsidRDefault="002B7F10" w:rsidP="002B7F10">
      <w:pPr>
        <w:pStyle w:val="ListParagraph"/>
        <w:ind w:left="502"/>
      </w:pPr>
    </w:p>
    <w:p w:rsidR="002B7F10" w:rsidRPr="00631FB5" w:rsidRDefault="002B7F10" w:rsidP="002B7F10">
      <w:pPr>
        <w:pStyle w:val="ListParagraph"/>
        <w:ind w:left="502"/>
      </w:pPr>
    </w:p>
    <w:p w:rsidR="002B7F10" w:rsidRPr="00631FB5" w:rsidRDefault="002B7F10" w:rsidP="002B7F10">
      <w:pPr>
        <w:pStyle w:val="ListParagraph"/>
        <w:ind w:left="502"/>
      </w:pPr>
    </w:p>
    <w:p w:rsidR="002B7F10" w:rsidRPr="00631FB5" w:rsidRDefault="002B7F10" w:rsidP="002B7F10">
      <w:pPr>
        <w:pStyle w:val="ListParagraph"/>
        <w:ind w:left="502"/>
      </w:pPr>
    </w:p>
    <w:p w:rsidR="002B7F10" w:rsidRPr="00631FB5" w:rsidRDefault="002B7F10" w:rsidP="002B7F10">
      <w:pPr>
        <w:pStyle w:val="ListParagraph"/>
        <w:ind w:left="502"/>
      </w:pPr>
    </w:p>
    <w:p w:rsidR="002B7F10" w:rsidRPr="00631FB5" w:rsidRDefault="002B7F10" w:rsidP="002B7F10">
      <w:pPr>
        <w:pStyle w:val="ListParagraph"/>
        <w:ind w:left="502"/>
      </w:pPr>
    </w:p>
    <w:p w:rsidR="002B7F10" w:rsidRPr="00631FB5" w:rsidRDefault="002B7F10" w:rsidP="002B7F10">
      <w:pPr>
        <w:pStyle w:val="ListParagraph"/>
        <w:ind w:left="502"/>
      </w:pPr>
    </w:p>
    <w:p w:rsidR="002B7F10" w:rsidRPr="00631FB5" w:rsidRDefault="002B7F10" w:rsidP="002B7F10">
      <w:pPr>
        <w:pStyle w:val="ListParagraph"/>
        <w:ind w:left="502"/>
      </w:pPr>
    </w:p>
    <w:p w:rsidR="002B7F10" w:rsidRPr="00631FB5" w:rsidRDefault="002B7F10" w:rsidP="002B7F10">
      <w:pPr>
        <w:pStyle w:val="ListParagraph"/>
        <w:ind w:left="502"/>
      </w:pPr>
    </w:p>
    <w:p w:rsidR="002B7F10" w:rsidRDefault="002B7F10" w:rsidP="002B7F10">
      <w:pPr>
        <w:pStyle w:val="ListParagraph"/>
        <w:ind w:left="502"/>
      </w:pPr>
    </w:p>
    <w:p w:rsidR="00C0744F" w:rsidRDefault="00C0744F" w:rsidP="002B7F10">
      <w:pPr>
        <w:pStyle w:val="ListParagraph"/>
        <w:ind w:left="502"/>
      </w:pPr>
    </w:p>
    <w:p w:rsidR="00C0744F" w:rsidRPr="00631FB5" w:rsidRDefault="00C0744F" w:rsidP="002B7F10">
      <w:pPr>
        <w:pStyle w:val="ListParagraph"/>
        <w:ind w:left="502"/>
      </w:pPr>
    </w:p>
    <w:p w:rsidR="002B7F10" w:rsidRPr="00631FB5" w:rsidRDefault="002B7F10" w:rsidP="002B7F10">
      <w:pPr>
        <w:pStyle w:val="ListParagraph"/>
        <w:ind w:left="502"/>
      </w:pPr>
    </w:p>
    <w:p w:rsidR="006D0CAC" w:rsidRDefault="006D0CAC" w:rsidP="005A4C88">
      <w:pPr>
        <w:pStyle w:val="Default"/>
        <w:numPr>
          <w:ilvl w:val="0"/>
          <w:numId w:val="1"/>
        </w:numPr>
        <w:rPr>
          <w:color w:val="auto"/>
          <w:sz w:val="23"/>
          <w:szCs w:val="23"/>
        </w:rPr>
      </w:pPr>
      <w:r>
        <w:rPr>
          <w:color w:val="auto"/>
          <w:sz w:val="23"/>
          <w:szCs w:val="23"/>
        </w:rPr>
        <w:t xml:space="preserve">Να βρείτε τις ακέραιες τιμές που μπορεί να πάρει η μεταβλητή κ ώστε ο περιττός αριθμός 2κ + 1 να βρίσκεται μεταξύ του –4 και του 8. </w:t>
      </w:r>
      <w:r w:rsidR="00DE5091">
        <w:rPr>
          <w:color w:val="auto"/>
          <w:sz w:val="23"/>
          <w:szCs w:val="23"/>
          <w:lang w:val="en-US"/>
        </w:rPr>
        <w:t>(</w:t>
      </w:r>
      <w:r w:rsidR="00DE5091">
        <w:rPr>
          <w:color w:val="auto"/>
          <w:sz w:val="23"/>
          <w:szCs w:val="23"/>
        </w:rPr>
        <w:t xml:space="preserve"> Να λυθεί με χρήση ανισώσεων)                                         </w:t>
      </w:r>
      <w:r w:rsidR="00631FB5">
        <w:rPr>
          <w:color w:val="auto"/>
          <w:sz w:val="23"/>
          <w:szCs w:val="23"/>
        </w:rPr>
        <w:t xml:space="preserve">(β. </w:t>
      </w:r>
      <w:r w:rsidR="00631FB5">
        <w:rPr>
          <w:color w:val="auto"/>
          <w:sz w:val="23"/>
          <w:szCs w:val="23"/>
          <w:lang w:val="en-US"/>
        </w:rPr>
        <w:t>9</w:t>
      </w:r>
      <w:r w:rsidR="0020200A">
        <w:rPr>
          <w:color w:val="auto"/>
          <w:sz w:val="23"/>
          <w:szCs w:val="23"/>
        </w:rPr>
        <w:t>)</w:t>
      </w:r>
    </w:p>
    <w:p w:rsidR="006D0CAC" w:rsidRDefault="006D0CAC" w:rsidP="006D0CAC">
      <w:pPr>
        <w:pStyle w:val="Default"/>
        <w:ind w:left="-540"/>
        <w:rPr>
          <w:color w:val="auto"/>
          <w:sz w:val="32"/>
          <w:szCs w:val="32"/>
        </w:rPr>
      </w:pPr>
    </w:p>
    <w:p w:rsidR="00BD2F89" w:rsidRDefault="00BD2F89" w:rsidP="005A4C88"/>
    <w:p w:rsidR="004B4299" w:rsidRDefault="004B4299" w:rsidP="004B4299">
      <w:r>
        <w:t xml:space="preserve">               </w:t>
      </w:r>
    </w:p>
    <w:p w:rsidR="004B4299" w:rsidRDefault="004B4299" w:rsidP="004B4299"/>
    <w:p w:rsidR="004B4299" w:rsidRDefault="004B4299" w:rsidP="004B4299"/>
    <w:sectPr w:rsidR="004B4299" w:rsidSect="00E10B0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E3D5B" w:rsidRDefault="006E3D5B" w:rsidP="00174BE9">
      <w:pPr>
        <w:spacing w:after="0" w:line="240" w:lineRule="auto"/>
      </w:pPr>
      <w:r>
        <w:separator/>
      </w:r>
    </w:p>
  </w:endnote>
  <w:endnote w:type="continuationSeparator" w:id="0">
    <w:p w:rsidR="006E3D5B" w:rsidRDefault="006E3D5B" w:rsidP="00174B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33703644"/>
      <w:docPartObj>
        <w:docPartGallery w:val="Page Numbers (Bottom of Page)"/>
        <w:docPartUnique/>
      </w:docPartObj>
    </w:sdtPr>
    <w:sdtEndPr>
      <w:rPr>
        <w:b/>
        <w:noProof/>
      </w:rPr>
    </w:sdtEndPr>
    <w:sdtContent>
      <w:p w:rsidR="00F3409F" w:rsidRPr="00F3409F" w:rsidRDefault="00F3409F">
        <w:pPr>
          <w:pStyle w:val="Footer"/>
          <w:jc w:val="right"/>
          <w:rPr>
            <w:b/>
          </w:rPr>
        </w:pPr>
        <w:r w:rsidRPr="00F3409F">
          <w:rPr>
            <w:b/>
          </w:rPr>
          <w:fldChar w:fldCharType="begin"/>
        </w:r>
        <w:r w:rsidRPr="00F3409F">
          <w:rPr>
            <w:b/>
          </w:rPr>
          <w:instrText xml:space="preserve"> PAGE   \* MERGEFORMAT </w:instrText>
        </w:r>
        <w:r w:rsidRPr="00F3409F">
          <w:rPr>
            <w:b/>
          </w:rPr>
          <w:fldChar w:fldCharType="separate"/>
        </w:r>
        <w:r w:rsidR="003220F0">
          <w:rPr>
            <w:b/>
            <w:noProof/>
          </w:rPr>
          <w:t>1</w:t>
        </w:r>
        <w:r w:rsidRPr="00F3409F">
          <w:rPr>
            <w:b/>
            <w:noProof/>
          </w:rPr>
          <w:fldChar w:fldCharType="end"/>
        </w:r>
      </w:p>
    </w:sdtContent>
  </w:sdt>
  <w:p w:rsidR="00174BE9" w:rsidRDefault="00174BE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E3D5B" w:rsidRDefault="006E3D5B" w:rsidP="00174BE9">
      <w:pPr>
        <w:spacing w:after="0" w:line="240" w:lineRule="auto"/>
      </w:pPr>
      <w:r>
        <w:separator/>
      </w:r>
    </w:p>
  </w:footnote>
  <w:footnote w:type="continuationSeparator" w:id="0">
    <w:p w:rsidR="006E3D5B" w:rsidRDefault="006E3D5B" w:rsidP="00174BE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067892"/>
    <w:multiLevelType w:val="hybridMultilevel"/>
    <w:tmpl w:val="4852E2E6"/>
    <w:lvl w:ilvl="0" w:tplc="0408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BE115E"/>
    <w:multiLevelType w:val="hybridMultilevel"/>
    <w:tmpl w:val="39304108"/>
    <w:lvl w:ilvl="0" w:tplc="0408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8710A7"/>
    <w:multiLevelType w:val="hybridMultilevel"/>
    <w:tmpl w:val="674A16B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0B0F"/>
    <w:rsid w:val="000521A2"/>
    <w:rsid w:val="00117AFC"/>
    <w:rsid w:val="00126A90"/>
    <w:rsid w:val="0016019A"/>
    <w:rsid w:val="00174BE9"/>
    <w:rsid w:val="00184F7B"/>
    <w:rsid w:val="00195AA8"/>
    <w:rsid w:val="001A6551"/>
    <w:rsid w:val="0020200A"/>
    <w:rsid w:val="00292334"/>
    <w:rsid w:val="002A67F2"/>
    <w:rsid w:val="002B7F10"/>
    <w:rsid w:val="003113A9"/>
    <w:rsid w:val="00317496"/>
    <w:rsid w:val="003220F0"/>
    <w:rsid w:val="00330F3A"/>
    <w:rsid w:val="003A4013"/>
    <w:rsid w:val="003D370A"/>
    <w:rsid w:val="003F0BCD"/>
    <w:rsid w:val="003F3EB3"/>
    <w:rsid w:val="00440C6A"/>
    <w:rsid w:val="00492A70"/>
    <w:rsid w:val="004B4299"/>
    <w:rsid w:val="004B5412"/>
    <w:rsid w:val="004D73CA"/>
    <w:rsid w:val="005435CA"/>
    <w:rsid w:val="005637BE"/>
    <w:rsid w:val="005A4C88"/>
    <w:rsid w:val="005A5009"/>
    <w:rsid w:val="005D63FF"/>
    <w:rsid w:val="005D6FE7"/>
    <w:rsid w:val="00617FAC"/>
    <w:rsid w:val="00631FB5"/>
    <w:rsid w:val="00663F6B"/>
    <w:rsid w:val="006B14A2"/>
    <w:rsid w:val="006D0CAC"/>
    <w:rsid w:val="006E3D5B"/>
    <w:rsid w:val="006E69EB"/>
    <w:rsid w:val="00702E05"/>
    <w:rsid w:val="007031D9"/>
    <w:rsid w:val="00760517"/>
    <w:rsid w:val="007A4A28"/>
    <w:rsid w:val="007B2F48"/>
    <w:rsid w:val="007B39F5"/>
    <w:rsid w:val="008260F7"/>
    <w:rsid w:val="008671D2"/>
    <w:rsid w:val="008A1B3F"/>
    <w:rsid w:val="00940C44"/>
    <w:rsid w:val="009C77C8"/>
    <w:rsid w:val="00A43E8F"/>
    <w:rsid w:val="00A92B9B"/>
    <w:rsid w:val="00AA24EA"/>
    <w:rsid w:val="00BD2F89"/>
    <w:rsid w:val="00C0744F"/>
    <w:rsid w:val="00C65F11"/>
    <w:rsid w:val="00CC73D7"/>
    <w:rsid w:val="00D05F82"/>
    <w:rsid w:val="00D70995"/>
    <w:rsid w:val="00DE5091"/>
    <w:rsid w:val="00E10B0F"/>
    <w:rsid w:val="00EC0039"/>
    <w:rsid w:val="00F1513D"/>
    <w:rsid w:val="00F3409F"/>
    <w:rsid w:val="00F44277"/>
    <w:rsid w:val="00FB3C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;"/>
  <w15:docId w15:val="{6C8510EB-CA76-4E6D-91A4-50DB7632A4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0B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10B0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260F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60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60F7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BD2F89"/>
    <w:pPr>
      <w:tabs>
        <w:tab w:val="center" w:pos="4680"/>
        <w:tab w:val="right" w:pos="9360"/>
      </w:tabs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sz w:val="24"/>
      <w:szCs w:val="24"/>
      <w:lang w:eastAsia="el-GR"/>
    </w:rPr>
  </w:style>
  <w:style w:type="character" w:customStyle="1" w:styleId="MTDisplayEquationChar">
    <w:name w:val="MTDisplayEquation Char"/>
    <w:link w:val="MTDisplayEquation"/>
    <w:rsid w:val="00BD2F89"/>
    <w:rPr>
      <w:rFonts w:ascii="Calibri" w:eastAsia="Times New Roman" w:hAnsi="Calibri" w:cs="Calibri"/>
      <w:sz w:val="24"/>
      <w:szCs w:val="24"/>
      <w:lang w:eastAsia="el-GR"/>
    </w:rPr>
  </w:style>
  <w:style w:type="paragraph" w:customStyle="1" w:styleId="Default">
    <w:name w:val="Default"/>
    <w:rsid w:val="006D0CA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663F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74BE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4BE9"/>
  </w:style>
  <w:style w:type="paragraph" w:styleId="Footer">
    <w:name w:val="footer"/>
    <w:basedOn w:val="Normal"/>
    <w:link w:val="FooterChar"/>
    <w:uiPriority w:val="99"/>
    <w:unhideWhenUsed/>
    <w:rsid w:val="00174BE9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4B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6</TotalTime>
  <Pages>1</Pages>
  <Words>314</Words>
  <Characters>170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0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ntonios Costi</cp:lastModifiedBy>
  <cp:revision>40</cp:revision>
  <cp:lastPrinted>2014-03-12T19:35:00Z</cp:lastPrinted>
  <dcterms:created xsi:type="dcterms:W3CDTF">2014-03-12T16:54:00Z</dcterms:created>
  <dcterms:modified xsi:type="dcterms:W3CDTF">2014-03-19T20:21:00Z</dcterms:modified>
</cp:coreProperties>
</file>